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5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tags/tag27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tags/tag30.xml" ContentType="application/vnd.openxmlformats-officedocument.presentationml.tags+xml"/>
  <Override PartName="/ppt/notesSlides/notesSlide17.xml" ContentType="application/vnd.openxmlformats-officedocument.presentationml.notesSlide+xml"/>
  <Override PartName="/ppt/tags/tag31.xml" ContentType="application/vnd.openxmlformats-officedocument.presentationml.tag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13" r:id="rId2"/>
  </p:sldMasterIdLst>
  <p:notesMasterIdLst>
    <p:notesMasterId r:id="rId37"/>
  </p:notesMasterIdLst>
  <p:sldIdLst>
    <p:sldId id="256" r:id="rId3"/>
    <p:sldId id="303" r:id="rId4"/>
    <p:sldId id="325" r:id="rId5"/>
    <p:sldId id="326" r:id="rId6"/>
    <p:sldId id="349" r:id="rId7"/>
    <p:sldId id="350" r:id="rId8"/>
    <p:sldId id="351" r:id="rId9"/>
    <p:sldId id="352" r:id="rId10"/>
    <p:sldId id="374" r:id="rId11"/>
    <p:sldId id="375" r:id="rId12"/>
    <p:sldId id="397" r:id="rId13"/>
    <p:sldId id="394" r:id="rId14"/>
    <p:sldId id="379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96" r:id="rId23"/>
    <p:sldId id="362" r:id="rId24"/>
    <p:sldId id="385" r:id="rId25"/>
    <p:sldId id="363" r:id="rId26"/>
    <p:sldId id="388" r:id="rId27"/>
    <p:sldId id="389" r:id="rId28"/>
    <p:sldId id="367" r:id="rId29"/>
    <p:sldId id="390" r:id="rId30"/>
    <p:sldId id="368" r:id="rId31"/>
    <p:sldId id="395" r:id="rId32"/>
    <p:sldId id="369" r:id="rId33"/>
    <p:sldId id="387" r:id="rId34"/>
    <p:sldId id="370" r:id="rId35"/>
    <p:sldId id="371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17E00"/>
    <a:srgbClr val="000000"/>
    <a:srgbClr val="FFFF00"/>
    <a:srgbClr val="00B050"/>
    <a:srgbClr val="4F81BD"/>
    <a:srgbClr val="808080"/>
    <a:srgbClr val="5F5F5F"/>
    <a:srgbClr val="B2B2B2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-2520" y="-26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033238-7DFC-4B3F-953F-E29CEE481CCC}" type="datetimeFigureOut">
              <a:rPr lang="en-US" smtClean="0"/>
              <a:t>1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E18ADA-AEA4-4248-8602-844158BEDF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238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17827-A65F-4974-9517-192DBA03D0A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D9164-AFA8-437F-8197-2DEE4225045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4634C2-BDE7-430E-97AE-5D372B93FC0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7AE44-973C-4BA8-A5F4-3C8558A66CD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3B10AF-3DE0-4DA9-96F7-7EE5FCD42CED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FA546C-147E-431E-AEDD-EB4F050EF54B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8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5879619" indent="-35447153"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fld id="{7FF7414C-1087-4606-9249-8EE7FA292E48}" type="slidenum">
              <a:rPr lang="en-US" sz="1100" b="0">
                <a:solidFill>
                  <a:prstClr val="black"/>
                </a:solidFill>
              </a:rPr>
              <a:pPr/>
              <a:t>4</a:t>
            </a:fld>
            <a:endParaRPr lang="en-US" sz="1100" b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6C558-F578-4149-B0B7-306B66A9D9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49775" cy="34131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704DC1-17D2-4F9A-8A86-F2302B36F694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0CF13-224B-4301-8707-758A74F2FEA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5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E49AD-CBA7-451E-A0FB-046C3F8B36D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254" y="683382"/>
            <a:ext cx="4481215" cy="3413881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7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3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4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67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4C5AD-0B19-4AEB-870F-89BF954358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96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9209BF-32E9-49CB-9F4C-066BCF3FD8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110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8688C-ACCE-4554-9ED6-40F2C9975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769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179DFE-93D8-4994-A482-F8774634DA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449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33579-F3FA-444F-8C5F-54D742C4B0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28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D24496-F575-41DE-9549-53E9611627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8952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4E82E-6AD2-4604-98BD-2DE474662D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09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4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1F0528-4A32-4080-AA20-7EF70A8F5A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83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150385-F649-488C-8E5E-D939741C8D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749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6581F-166F-4AD8-B34E-BAD4D48F7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1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CE2DA-4E9B-4D2D-9801-E00329EE0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903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A7719-225C-4D82-B809-A2F9B43543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898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38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4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0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95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5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96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95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77046-EE85-440F-A673-6615585BBB84}" type="datetimeFigureOut">
              <a:rPr lang="en-US" smtClean="0"/>
              <a:t>1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591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8DFBB5B-06B2-43B4-9875-37FEB23AFD34}" type="slidenum">
              <a:rPr lang="en-US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1389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4" Type="http://schemas.openxmlformats.org/officeDocument/2006/relationships/tags" Target="../tags/tag21.xml"/><Relationship Id="rId5" Type="http://schemas.openxmlformats.org/officeDocument/2006/relationships/tags" Target="../tags/tag22.xml"/><Relationship Id="rId6" Type="http://schemas.openxmlformats.org/officeDocument/2006/relationships/tags" Target="../tags/tag23.xml"/><Relationship Id="rId7" Type="http://schemas.openxmlformats.org/officeDocument/2006/relationships/tags" Target="../tags/tag24.xml"/><Relationship Id="rId8" Type="http://schemas.openxmlformats.org/officeDocument/2006/relationships/tags" Target="../tags/tag25.xml"/><Relationship Id="rId9" Type="http://schemas.openxmlformats.org/officeDocument/2006/relationships/tags" Target="../tags/tag26.xml"/><Relationship Id="rId10" Type="http://schemas.openxmlformats.org/officeDocument/2006/relationships/slideLayout" Target="../slideLayouts/slideLayout14.xml"/><Relationship Id="rId11" Type="http://schemas.openxmlformats.org/officeDocument/2006/relationships/notesSlide" Target="../notesSlides/notesSlide6.xml"/><Relationship Id="rId1" Type="http://schemas.openxmlformats.org/officeDocument/2006/relationships/tags" Target="../tags/tag18.xml"/><Relationship Id="rId2" Type="http://schemas.openxmlformats.org/officeDocument/2006/relationships/tags" Target="../tags/tag19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0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Relationship Id="rId3" Type="http://schemas.openxmlformats.org/officeDocument/2006/relationships/hyperlink" Target="http://www.bmva.org/bmvc/1988/avc-88-023.pdf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3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4.jpe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6.gif"/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jpeg"/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5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png"/><Relationship Id="rId12" Type="http://schemas.openxmlformats.org/officeDocument/2006/relationships/image" Target="../media/image53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3.png"/><Relationship Id="rId3" Type="http://schemas.openxmlformats.org/officeDocument/2006/relationships/image" Target="../media/image44.jpe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0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jpeg"/><Relationship Id="rId12" Type="http://schemas.openxmlformats.org/officeDocument/2006/relationships/image" Target="../media/image61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4.wmf"/><Relationship Id="rId6" Type="http://schemas.openxmlformats.org/officeDocument/2006/relationships/image" Target="../media/image55.jpeg"/><Relationship Id="rId7" Type="http://schemas.openxmlformats.org/officeDocument/2006/relationships/image" Target="../media/image56.png"/><Relationship Id="rId8" Type="http://schemas.openxmlformats.org/officeDocument/2006/relationships/image" Target="../media/image57.jpeg"/><Relationship Id="rId9" Type="http://schemas.openxmlformats.org/officeDocument/2006/relationships/image" Target="../media/image58.jpeg"/><Relationship Id="rId10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30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6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microsoft.com/office/2007/relationships/hdphoto" Target="../media/hdphoto1.wdp"/><Relationship Id="rId1" Type="http://schemas.openxmlformats.org/officeDocument/2006/relationships/tags" Target="../tags/tag31.xml"/><Relationship Id="rId2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tags" Target="../tags/tag12.xml"/><Relationship Id="rId5" Type="http://schemas.openxmlformats.org/officeDocument/2006/relationships/tags" Target="../tags/tag13.xml"/><Relationship Id="rId6" Type="http://schemas.openxmlformats.org/officeDocument/2006/relationships/tags" Target="../tags/tag14.xml"/><Relationship Id="rId7" Type="http://schemas.openxmlformats.org/officeDocument/2006/relationships/tags" Target="../tags/tag15.xml"/><Relationship Id="rId8" Type="http://schemas.openxmlformats.org/officeDocument/2006/relationships/tags" Target="../tags/tag16.xml"/><Relationship Id="rId9" Type="http://schemas.openxmlformats.org/officeDocument/2006/relationships/tags" Target="../tags/tag17.xml"/><Relationship Id="rId10" Type="http://schemas.openxmlformats.org/officeDocument/2006/relationships/slideLayout" Target="../slideLayouts/slideLayout14.xml"/><Relationship Id="rId11" Type="http://schemas.openxmlformats.org/officeDocument/2006/relationships/notesSlide" Target="../notesSlides/notesSlide5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pc="-200" dirty="0" smtClean="0">
                <a:latin typeface="Kalinga" pitchFamily="34" charset="0"/>
                <a:cs typeface="Kalinga" pitchFamily="34" charset="0"/>
              </a:rPr>
              <a:t>Interest points</a:t>
            </a:r>
            <a:endParaRPr lang="en-US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2590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SE 576</a:t>
            </a:r>
            <a:endParaRPr lang="en-US" dirty="0"/>
          </a:p>
          <a:p>
            <a:r>
              <a:rPr lang="en-US" sz="2000" dirty="0" smtClean="0"/>
              <a:t>Ali Farhadi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Many slides from Steve Seitz, Larry </a:t>
            </a:r>
            <a:r>
              <a:rPr lang="en-US" sz="2000" dirty="0" err="1" smtClean="0"/>
              <a:t>Zitnic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81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Principle  Component  Analysis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3400" y="12192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ncipal component is the direction of highest variance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709491" y="1211862"/>
            <a:ext cx="4038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ow to compute PCA component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Subtract off the mean for each data point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eigenvectors and eigenvalues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The components are the eigenvectors ranked by the eigenvalues.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33400" y="1905000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ext, highest component is the direction with highest variance </a:t>
            </a:r>
            <a:r>
              <a:rPr lang="en-US" sz="1400" i="1" dirty="0" smtClean="0"/>
              <a:t>orthogonal</a:t>
            </a:r>
            <a:r>
              <a:rPr lang="en-US" sz="1400" dirty="0" smtClean="0"/>
              <a:t> to the previous components.</a:t>
            </a:r>
            <a:endParaRPr lang="en-US" sz="14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798328" y="3846292"/>
            <a:ext cx="7697972" cy="1905000"/>
            <a:chOff x="798328" y="3846292"/>
            <a:chExt cx="7697972" cy="1905000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1742119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798328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1682848" y="471082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1747090" y="4697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1799179" y="48532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1828800" y="4724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704755" y="47645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1631085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1636776" y="458107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1655090" y="468205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771420" y="479177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1774849" y="46338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642458" y="475161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1726294" y="480886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676976" y="484833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571605" y="46902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1625064" y="479879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1771278" y="476525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4600910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3657119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Oval 60"/>
            <p:cNvSpPr/>
            <p:nvPr/>
          </p:nvSpPr>
          <p:spPr bwMode="auto">
            <a:xfrm>
              <a:off x="3990221" y="471751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4520317" y="484092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4631363" y="486814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4520317" y="479447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435108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4489876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886200" y="470555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4619275" y="475161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4635520" y="467657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4489876" y="472731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3990222" y="48199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4563758" y="475675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4216965" y="473045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4071166" y="47046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576221" y="471092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3878974" y="48430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7496991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6553200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/>
            <p:cNvSpPr/>
            <p:nvPr/>
          </p:nvSpPr>
          <p:spPr bwMode="auto">
            <a:xfrm>
              <a:off x="7527502" y="476725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224837" y="534345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7258778" y="523888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7437966" y="4849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716079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7354692" y="483607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7429500" y="46891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7354691" y="471987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7410208" y="500350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7496991" y="471676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858544" y="481991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7133034" y="5486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7469232" y="475278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7089027" y="537066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7527502" y="485274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7058021" y="472656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6800729" y="472559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6926573" y="4822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97" name="Straight Arrow Connector 96"/>
          <p:cNvCxnSpPr/>
          <p:nvPr/>
        </p:nvCxnSpPr>
        <p:spPr bwMode="auto">
          <a:xfrm flipH="1" flipV="1">
            <a:off x="3810000" y="4806042"/>
            <a:ext cx="809276" cy="83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H="1">
            <a:off x="6886302" y="4800882"/>
            <a:ext cx="598715" cy="3807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9" name="Straight Arrow Connector 108"/>
          <p:cNvCxnSpPr>
            <a:stCxn id="54" idx="1"/>
          </p:cNvCxnSpPr>
          <p:nvPr/>
        </p:nvCxnSpPr>
        <p:spPr bwMode="auto">
          <a:xfrm flipH="1" flipV="1">
            <a:off x="1571605" y="4635507"/>
            <a:ext cx="162819" cy="1813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 flipV="1">
            <a:off x="4600910" y="4608292"/>
            <a:ext cx="3069" cy="2085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5" name="Straight Arrow Connector 114"/>
          <p:cNvCxnSpPr/>
          <p:nvPr/>
        </p:nvCxnSpPr>
        <p:spPr bwMode="auto">
          <a:xfrm flipV="1">
            <a:off x="1747090" y="4661045"/>
            <a:ext cx="137227" cy="164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 flipV="1">
            <a:off x="7116785" y="4343400"/>
            <a:ext cx="364926" cy="4762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178" y="2920278"/>
            <a:ext cx="1536204" cy="37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627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orners have …</a:t>
            </a:r>
          </a:p>
        </p:txBody>
      </p:sp>
      <p:sp>
        <p:nvSpPr>
          <p:cNvPr id="3379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grpSp>
        <p:nvGrpSpPr>
          <p:cNvPr id="33796" name="Group 4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429000" y="1219200"/>
            <a:ext cx="2362200" cy="2209800"/>
            <a:chOff x="2208" y="1104"/>
            <a:chExt cx="1488" cy="1392"/>
          </a:xfrm>
        </p:grpSpPr>
        <p:sp>
          <p:nvSpPr>
            <p:cNvPr id="33824" name="Rectangle 4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3825" name="Freeform 44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33817" name="Rectangle 9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8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1742119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98328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682848" y="471082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747090" y="4697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799179" y="48532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828800" y="4724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704755" y="47645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631085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636776" y="458107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55090" y="468205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771420" y="479177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774849" y="46338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642458" y="475161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726294" y="480886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676976" y="484833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1571605" y="46902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625064" y="479879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771278" y="476525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600910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3657119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3990221" y="471751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520317" y="484092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631363" y="486814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520317" y="479447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35108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4489876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886200" y="470555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4619275" y="475161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635520" y="467657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89876" y="472731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990222" y="48199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563758" y="475675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216965" y="473045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71166" y="47046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576221" y="471092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878974" y="48430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865163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9" name="Rectangle 4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13150" y="217011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7" name="Freeform 76"/>
          <p:cNvSpPr/>
          <p:nvPr/>
        </p:nvSpPr>
        <p:spPr>
          <a:xfrm>
            <a:off x="6677609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07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40798" y="135762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8" name="Freeform 77"/>
          <p:cNvSpPr/>
          <p:nvPr/>
        </p:nvSpPr>
        <p:spPr>
          <a:xfrm>
            <a:off x="965823" y="1586176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2" name="Rectangle 4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95425" y="2501900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7496991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6553200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7527502" y="476725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224837" y="534345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58778" y="523888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437966" y="4849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16079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354692" y="483607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429500" y="46891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354691" y="471987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410208" y="500350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496991" y="471676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858544" y="481991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133034" y="5486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7469232" y="475278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089027" y="537066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527502" y="485274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058021" y="472656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6800729" y="472559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926573" y="4822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744150" y="6096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eigenvalues are large!</a:t>
            </a:r>
            <a:endParaRPr lang="en-US" dirty="0"/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6914061" y="5638800"/>
            <a:ext cx="68029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4798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1143000"/>
          <a:ext cx="47180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4" imgW="1879600" imgH="609600" progId="Equation.DSMT4">
                  <p:embed/>
                </p:oleObj>
              </mc:Choice>
              <mc:Fallback>
                <p:oleObj name="Equation" r:id="rId4" imgW="1879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471805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687667" y="5362583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6" imgW="7315200" imgH="5041900" progId="Equation.3">
                  <p:embed/>
                </p:oleObj>
              </mc:Choice>
              <mc:Fallback>
                <p:oleObj name="Equation" r:id="rId6" imgW="7315200" imgH="504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67" y="5362583"/>
                        <a:ext cx="1428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142" y="3990983"/>
            <a:ext cx="1655763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 cstate="print"/>
          <a:srcRect l="7629" t="9563" r="47212" b="45161"/>
          <a:stretch>
            <a:fillRect/>
          </a:stretch>
        </p:blipFill>
        <p:spPr bwMode="auto">
          <a:xfrm>
            <a:off x="2606705" y="4013208"/>
            <a:ext cx="16192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 cstate="print"/>
          <a:srcRect l="6955" t="54877" r="45802"/>
          <a:stretch>
            <a:fillRect/>
          </a:stretch>
        </p:blipFill>
        <p:spPr bwMode="auto">
          <a:xfrm>
            <a:off x="6762780" y="4013208"/>
            <a:ext cx="170021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 cstate="print"/>
          <a:srcRect l="53523" t="54877"/>
          <a:stretch>
            <a:fillRect/>
          </a:stretch>
        </p:blipFill>
        <p:spPr bwMode="auto">
          <a:xfrm>
            <a:off x="4668867" y="4013208"/>
            <a:ext cx="16732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11078" name="Object 6"/>
          <p:cNvGraphicFramePr>
            <a:graphicFrameLocks noChangeAspect="1"/>
          </p:cNvGraphicFramePr>
          <p:nvPr/>
        </p:nvGraphicFramePr>
        <p:xfrm>
          <a:off x="4745067" y="5362583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0" imgW="7315200" imgH="5245100" progId="Equation.3">
                  <p:embed/>
                </p:oleObj>
              </mc:Choice>
              <mc:Fallback>
                <p:oleObj name="Equation" r:id="rId10" imgW="7315200" imgH="524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67" y="5362583"/>
                        <a:ext cx="1460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7"/>
          <p:cNvGraphicFramePr>
            <a:graphicFrameLocks noChangeAspect="1"/>
          </p:cNvGraphicFramePr>
          <p:nvPr/>
        </p:nvGraphicFramePr>
        <p:xfrm>
          <a:off x="6497667" y="5362583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2" imgW="7315200" imgH="3454400" progId="Equation.3">
                  <p:embed/>
                </p:oleObj>
              </mc:Choice>
              <mc:Fallback>
                <p:oleObj name="Equation" r:id="rId12" imgW="7315200" imgH="345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67" y="5362583"/>
                        <a:ext cx="2222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Calibri"/>
              </a:rPr>
              <a:t>Second Moment Matrix</a:t>
            </a:r>
            <a:endParaRPr lang="ru-RU" sz="4000" kern="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57213" y="2771766"/>
            <a:ext cx="78137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 x 2 matrix of image derivatives (averaged in neighborhood of a point)</a:t>
            </a:r>
            <a:r>
              <a:rPr 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.</a:t>
            </a:r>
            <a:endParaRPr lang="en-US" sz="2800" dirty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8596" y="5619780"/>
            <a:ext cx="149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otation: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98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814" y="2197520"/>
            <a:ext cx="3662363" cy="88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The math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0134" y="1143000"/>
            <a:ext cx="4038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 compute the eigenvalue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r>
              <a:rPr lang="en-US" sz="1400" dirty="0" smtClean="0"/>
              <a:t>Compute eigenvalues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endParaRPr lang="en-US" sz="14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197520"/>
            <a:ext cx="1881188" cy="62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480" y="4495800"/>
            <a:ext cx="5410200" cy="735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39663" y="31242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Typically Gaussian weights</a:t>
            </a:r>
            <a:endParaRPr lang="en-US" sz="1400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2759434" y="2819400"/>
            <a:ext cx="247483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95800"/>
            <a:ext cx="1646583" cy="87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189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ner Respons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</a:t>
            </a:r>
            <a:r>
              <a:rPr lang="en-US" dirty="0" err="1" smtClean="0"/>
              <a:t>eigenvalues</a:t>
            </a:r>
            <a:r>
              <a:rPr lang="en-US" dirty="0" smtClean="0"/>
              <a:t> are expensive</a:t>
            </a:r>
          </a:p>
          <a:p>
            <a:r>
              <a:rPr lang="en-US" dirty="0" smtClean="0"/>
              <a:t>Harris corner detector uses the following alternative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3428387"/>
            <a:ext cx="5410200" cy="500718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105400"/>
            <a:ext cx="3352800" cy="771677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5105400"/>
            <a:ext cx="3337034" cy="76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600" y="4419600"/>
            <a:ext cx="202773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Reminder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36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rris detector: Ste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181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mtClean="0"/>
              <a:t>Compute Gaussian derivatives at each pixel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second moment matrix </a:t>
            </a:r>
            <a:r>
              <a:rPr lang="en-US" i="1" smtClean="0"/>
              <a:t>M</a:t>
            </a:r>
            <a:r>
              <a:rPr lang="en-US" smtClean="0"/>
              <a:t> in a Gaussian window around each pixel 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corner response function </a:t>
            </a:r>
            <a:r>
              <a:rPr lang="en-US" i="1" smtClean="0"/>
              <a:t>R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Threshold </a:t>
            </a:r>
            <a:r>
              <a:rPr lang="en-US" i="1" smtClean="0"/>
              <a:t>R</a:t>
            </a:r>
            <a:endParaRPr lang="en-US" i="1" smtClean="0">
              <a:latin typeface="Symbol" pitchFamily="18" charset="2"/>
            </a:endParaRPr>
          </a:p>
          <a:p>
            <a:pPr marL="533400" indent="-533400">
              <a:buFontTx/>
              <a:buAutoNum type="arabicPeriod"/>
            </a:pPr>
            <a:r>
              <a:rPr lang="en-US" smtClean="0"/>
              <a:t>Find local maxima of response function (nonmaximum suppression)</a:t>
            </a:r>
          </a:p>
        </p:txBody>
      </p:sp>
      <p:sp>
        <p:nvSpPr>
          <p:cNvPr id="348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 err="1"/>
              <a:t>C.Harris</a:t>
            </a:r>
            <a:r>
              <a:rPr lang="en-US" sz="2000" dirty="0"/>
              <a:t> and </a:t>
            </a:r>
            <a:r>
              <a:rPr lang="en-US" sz="2000" dirty="0" err="1"/>
              <a:t>M.Stephens</a:t>
            </a:r>
            <a:r>
              <a:rPr lang="en-US" sz="2000" dirty="0"/>
              <a:t>. </a:t>
            </a:r>
            <a:r>
              <a:rPr lang="en-US" sz="2000" dirty="0" smtClean="0">
                <a:hlinkClick r:id="rId3"/>
              </a:rPr>
              <a:t>“A </a:t>
            </a:r>
            <a:r>
              <a:rPr lang="en-US" sz="2000" dirty="0">
                <a:hlinkClick r:id="rId3"/>
              </a:rPr>
              <a:t>Combined Corner and Edge Detector</a:t>
            </a:r>
            <a:r>
              <a:rPr lang="en-US" sz="2000" dirty="0" smtClean="0">
                <a:hlinkClick r:id="rId3"/>
              </a:rPr>
              <a:t>.” </a:t>
            </a:r>
            <a:r>
              <a:rPr lang="en-US" sz="2000" i="1" dirty="0"/>
              <a:t>Proceedings of the 4th </a:t>
            </a:r>
            <a:r>
              <a:rPr lang="en-US" sz="2000" i="1" dirty="0" err="1"/>
              <a:t>Alvey</a:t>
            </a:r>
            <a:r>
              <a:rPr lang="en-US" sz="2000" i="1" dirty="0"/>
              <a:t> Vision Conference</a:t>
            </a:r>
            <a:r>
              <a:rPr lang="en-US" sz="2000" dirty="0"/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367992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arris Detector: Steps</a:t>
            </a:r>
            <a:endParaRPr lang="ru-RU" sz="3200" smtClean="0"/>
          </a:p>
        </p:txBody>
      </p:sp>
      <p:pic>
        <p:nvPicPr>
          <p:cNvPr id="35843" name="Picture 3" descr="cows_step0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582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29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6867" name="Picture 3" descr="cows_step1_corner_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Compute corner response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52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070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Find points with large corner response: </a:t>
            </a:r>
            <a:r>
              <a:rPr lang="en-US" i="1">
                <a:cs typeface="Times New Roman" pitchFamily="18" charset="0"/>
              </a:rPr>
              <a:t>R&gt;</a:t>
            </a:r>
            <a:r>
              <a:rPr lang="en-US">
                <a:cs typeface="Times New Roman" pitchFamily="18" charset="0"/>
              </a:rPr>
              <a:t>threshold</a:t>
            </a:r>
            <a:endParaRPr lang="ru-RU">
              <a:cs typeface="Times New Roman" pitchFamily="18" charset="0"/>
            </a:endParaRPr>
          </a:p>
        </p:txBody>
      </p:sp>
      <p:pic>
        <p:nvPicPr>
          <p:cNvPr id="37892" name="Picture 4" descr="cows_step2_thre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1320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72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Take only the points of local maxima of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  <p:pic>
        <p:nvPicPr>
          <p:cNvPr id="38916" name="Picture 4" descr="cows_step3_thresh&amp;max"/>
          <p:cNvPicPr>
            <a:picLocks noChangeAspect="1" noChangeArrowheads="1"/>
          </p:cNvPicPr>
          <p:nvPr/>
        </p:nvPicPr>
        <p:blipFill>
          <a:blip r:embed="rId3" cstate="print">
            <a:lum bright="24000" contrast="72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1193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572869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How can we find corresponding points?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data\InterestPointEval\Graffiti\img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524000" y="2514600"/>
            <a:ext cx="4724400" cy="762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48000" y="2895600"/>
            <a:ext cx="3810000" cy="2286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86000" y="3886200"/>
            <a:ext cx="4313237" cy="2667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33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9939" name="Picture 3" descr="cows_step4_harris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8028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r Response Function</a:t>
            </a:r>
            <a:endParaRPr lang="en-US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861482"/>
            <a:ext cx="5410200" cy="50071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313"/>
              </p:ext>
            </p:extLst>
          </p:nvPr>
        </p:nvGraphicFramePr>
        <p:xfrm>
          <a:off x="2438400" y="3276600"/>
          <a:ext cx="3403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384300" imgH="609600" progId="Equation.3">
                  <p:embed/>
                </p:oleObj>
              </mc:Choice>
              <mc:Fallback>
                <p:oleObj name="Equation" r:id="rId4" imgW="13843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3276600"/>
                        <a:ext cx="3403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01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the Harris corner detect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337720"/>
            <a:ext cx="7772400" cy="2286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anslation invariant?</a:t>
            </a:r>
          </a:p>
          <a:p>
            <a:r>
              <a:rPr lang="en-US" sz="2800" dirty="0" smtClean="0"/>
              <a:t>Rotation invariant? </a:t>
            </a:r>
          </a:p>
          <a:p>
            <a:r>
              <a:rPr lang="en-US" sz="2800" dirty="0" smtClean="0"/>
              <a:t>Scale invariant?</a:t>
            </a:r>
            <a:endParaRPr lang="en-US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124200" y="3048000"/>
            <a:ext cx="5410200" cy="3232150"/>
            <a:chOff x="3124200" y="3048000"/>
            <a:chExt cx="5410200" cy="3232150"/>
          </a:xfrm>
        </p:grpSpPr>
        <p:grpSp>
          <p:nvGrpSpPr>
            <p:cNvPr id="3" name="Group 18"/>
            <p:cNvGrpSpPr/>
            <p:nvPr/>
          </p:nvGrpSpPr>
          <p:grpSpPr>
            <a:xfrm>
              <a:off x="5715000" y="3048000"/>
              <a:ext cx="2819400" cy="3232150"/>
              <a:chOff x="1219200" y="3244850"/>
              <a:chExt cx="2819400" cy="3232150"/>
            </a:xfrm>
          </p:grpSpPr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1295400" y="3463925"/>
                <a:ext cx="2743200" cy="2006600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1219200" y="40227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600200" y="34893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2452688" y="3244850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1371600" y="5775325"/>
                <a:ext cx="2590800" cy="701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cs typeface="Times New Roman" pitchFamily="18" charset="0"/>
                  </a:rPr>
                  <a:t>All points will be classified as </a:t>
                </a:r>
                <a:r>
                  <a:rPr lang="en-US" sz="2000" dirty="0">
                    <a:solidFill>
                      <a:srgbClr val="0033CC"/>
                    </a:solidFill>
                    <a:cs typeface="Times New Roman" pitchFamily="18" charset="0"/>
                  </a:rPr>
                  <a:t>edges</a:t>
                </a:r>
                <a:endParaRPr lang="ru-RU" sz="2000" dirty="0">
                  <a:solidFill>
                    <a:srgbClr val="0033CC"/>
                  </a:solidFill>
                  <a:cs typeface="Times New Roman" pitchFamily="18" charset="0"/>
                </a:endParaRPr>
              </a:p>
            </p:txBody>
          </p:sp>
        </p:grp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3124200" y="3810000"/>
              <a:ext cx="1676400" cy="838200"/>
            </a:xfrm>
            <a:custGeom>
              <a:avLst/>
              <a:gdLst>
                <a:gd name="T0" fmla="*/ 1257300 w 21600"/>
                <a:gd name="T1" fmla="*/ 0 h 21600"/>
                <a:gd name="T2" fmla="*/ 0 w 21600"/>
                <a:gd name="T3" fmla="*/ 419100 h 21600"/>
                <a:gd name="T4" fmla="*/ 1257300 w 21600"/>
                <a:gd name="T5" fmla="*/ 838200 h 21600"/>
                <a:gd name="T6" fmla="*/ 1676400 w 21600"/>
                <a:gd name="T7" fmla="*/ 4191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19200" y="3200400"/>
            <a:ext cx="1371600" cy="2492375"/>
            <a:chOff x="2971800" y="3756025"/>
            <a:chExt cx="1371600" cy="2492375"/>
          </a:xfrm>
        </p:grpSpPr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3276600" y="3860800"/>
              <a:ext cx="381000" cy="330200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214688" y="3756025"/>
              <a:ext cx="381000" cy="38100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71800" y="5791200"/>
              <a:ext cx="1371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3300"/>
                  </a:solidFill>
                  <a:cs typeface="Times New Roman" pitchFamily="18" charset="0"/>
                </a:rPr>
                <a:t>Corner !</a:t>
              </a:r>
              <a:endParaRPr lang="ru-RU" sz="24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800600" y="14268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76800" y="249364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N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00600" y="19602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66575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524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look at scale first:</a:t>
            </a:r>
          </a:p>
        </p:txBody>
      </p:sp>
      <p:pic>
        <p:nvPicPr>
          <p:cNvPr id="5123" name="Picture 3" descr="C:\data\InterestPointEval\PaperData\seattle\138289168_xXuQv-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5462508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805732" y="6096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“best” scale?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371209" y="2987702"/>
            <a:ext cx="152400" cy="1524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295009" y="2911502"/>
            <a:ext cx="304800" cy="3048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052504" y="2674951"/>
            <a:ext cx="789809" cy="777902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204905" y="2831326"/>
            <a:ext cx="487028" cy="465151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81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9" grpId="0" animBg="1"/>
      <p:bldP spid="19" grpId="1" animBg="1"/>
      <p:bldP spid="20" grpId="0" animBg="1"/>
      <p:bldP spid="20" grpId="1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Invariance</a:t>
            </a:r>
            <a:endParaRPr lang="de-CH" dirty="0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5034383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How can we independently select interest points in each image, such that the detections are repeatable across different scales?</a:t>
            </a:r>
          </a:p>
        </p:txBody>
      </p:sp>
    </p:spTree>
    <p:extLst>
      <p:ext uri="{BB962C8B-B14F-4D97-AF65-F5344CB8AC3E}">
        <p14:creationId xmlns:p14="http://schemas.microsoft.com/office/powerpoint/2010/main" val="644760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data\InterestPointEval\PaperData\seattle\138289168_xXuQv-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7" t="3931" r="34704" b="44112"/>
          <a:stretch/>
        </p:blipFill>
        <p:spPr bwMode="auto">
          <a:xfrm>
            <a:off x="3190875" y="1840381"/>
            <a:ext cx="1614115" cy="190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3557295" y="2176324"/>
            <a:ext cx="762000" cy="762000"/>
          </a:xfrm>
          <a:prstGeom prst="ellipse">
            <a:avLst/>
          </a:prstGeom>
          <a:solidFill>
            <a:srgbClr val="000000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Differences between Inside and Outsid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24807" y="1847671"/>
            <a:ext cx="1614115" cy="1900362"/>
            <a:chOff x="3705308" y="2353586"/>
            <a:chExt cx="1614115" cy="1900362"/>
          </a:xfrm>
        </p:grpSpPr>
        <p:pic>
          <p:nvPicPr>
            <p:cNvPr id="5123" name="Picture 3" descr="C:\data\InterestPointEval\PaperData\seattle\138289168_xXuQv-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47" t="3931" r="34704" b="44112"/>
            <a:stretch/>
          </p:blipFill>
          <p:spPr bwMode="auto">
            <a:xfrm>
              <a:off x="3705308" y="2353586"/>
              <a:ext cx="1614115" cy="1900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Oval 20"/>
            <p:cNvSpPr/>
            <p:nvPr/>
          </p:nvSpPr>
          <p:spPr bwMode="auto">
            <a:xfrm>
              <a:off x="4204905" y="2831326"/>
              <a:ext cx="487028" cy="465151"/>
            </a:xfrm>
            <a:prstGeom prst="ellips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pic>
        <p:nvPicPr>
          <p:cNvPr id="6146" name="Picture 2" descr="http://lh6.ggpht.com/_8ce_Z70xgCg/Sh8ANnA49lI/AAAAAAAAAr4/_woA4gZMPUA/LoG_hat2_thumb%5B2%5D.gif?imgmax=8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1923871"/>
            <a:ext cx="2524125" cy="3010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3711683" y="2328724"/>
            <a:ext cx="453225" cy="457200"/>
          </a:xfrm>
          <a:prstGeom prst="ellipse">
            <a:avLst/>
          </a:prstGeom>
          <a:solidFill>
            <a:srgbClr val="FFFFFF">
              <a:alpha val="7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2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</a:t>
            </a: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715" y="2658070"/>
            <a:ext cx="2423885" cy="32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181987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Gaussian?</a:t>
            </a:r>
          </a:p>
          <a:p>
            <a:endParaRPr lang="en-US" dirty="0"/>
          </a:p>
          <a:p>
            <a:r>
              <a:rPr lang="en-US" dirty="0" smtClean="0"/>
              <a:t>It is invariant to scale change, i.e., </a:t>
            </a:r>
          </a:p>
          <a:p>
            <a:r>
              <a:rPr lang="en-US" dirty="0"/>
              <a:t>a</a:t>
            </a:r>
            <a:r>
              <a:rPr lang="en-US" dirty="0" smtClean="0"/>
              <a:t>nd has several other nice properties.  </a:t>
            </a:r>
            <a:r>
              <a:rPr lang="en-US" sz="1200" dirty="0" err="1" smtClean="0"/>
              <a:t>Lindeberg</a:t>
            </a:r>
            <a:r>
              <a:rPr lang="en-US" sz="1200" dirty="0" smtClean="0"/>
              <a:t>, 1994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3877270"/>
            <a:ext cx="3345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, the </a:t>
            </a:r>
            <a:r>
              <a:rPr lang="en-US" dirty="0" err="1" smtClean="0"/>
              <a:t>Laplacian</a:t>
            </a:r>
            <a:r>
              <a:rPr lang="en-US" dirty="0" smtClean="0"/>
              <a:t> is approximated using a Difference of Gaussian (</a:t>
            </a:r>
            <a:r>
              <a:rPr lang="en-US" dirty="0" err="1" smtClean="0"/>
              <a:t>DoG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8194" name="Picture 2" descr="http://micro.magnet.fsu.edu/primer/java/digitalimaging/processing/diffgaussians/diffgaussiansfigure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69233"/>
            <a:ext cx="4195545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569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130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40395"/>
            <a:ext cx="8380412" cy="750205"/>
          </a:xfrm>
        </p:spPr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17410" name="Picture 2" descr="C:\larryz\classes\UW576S11\data\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larryz\classes\UW576S11\data\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1116211"/>
            <a:ext cx="1905000" cy="155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C:\larryz\classes\UW576S11\data\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C:\larryz\classes\UW576S11\data\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C:\larryz\classes\UW576S11\data\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3365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C:\larryz\classes\UW576S11\data\4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 descr="C:\larryz\classes\UW576S11\data\5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28014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 descr="C:\larryz\classes\UW576S11\data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5946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9" name="Picture 11" descr="C:\larryz\classes\UW576S11\data\7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0" name="Picture 12" descr="C:\larryz\classes\UW576S11\data\8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1" name="Picture 13" descr="C:\larryz\classes\UW576S11\data\9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33632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00" y="608045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9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1" name="Straight Arrow Connector 36"/>
          <p:cNvCxnSpPr>
            <a:cxnSpLocks noChangeShapeType="1"/>
          </p:cNvCxnSpPr>
          <p:nvPr/>
        </p:nvCxnSpPr>
        <p:spPr bwMode="auto">
          <a:xfrm rot="5400000">
            <a:off x="7566819" y="3282156"/>
            <a:ext cx="24828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33563" y="1779588"/>
            <a:ext cx="2397125" cy="4318000"/>
            <a:chOff x="2211388" y="2024063"/>
            <a:chExt cx="2397125" cy="4317444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4" imgW="7315200" imgH="1778000" progId="Equation.3">
                    <p:embed/>
                  </p:oleObj>
                </mc:Choice>
                <mc:Fallback>
                  <p:oleObj name="Equation" r:id="rId4" imgW="7315200" imgH="177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62550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1</a:t>
              </a:r>
            </a:p>
          </p:txBody>
        </p:sp>
        <p:sp>
          <p:nvSpPr>
            <p:cNvPr id="2070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552482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2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1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588995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3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2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51755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4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3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5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4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Line 19"/>
            <p:cNvSpPr>
              <a:spLocks noChangeShapeType="1"/>
            </p:cNvSpPr>
            <p:nvPr/>
          </p:nvSpPr>
          <p:spPr bwMode="auto">
            <a:xfrm>
              <a:off x="3857652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053" name="Picture 27" descr="sun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349625"/>
            <a:ext cx="1749425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41"/>
          <a:stretch>
            <a:fillRect/>
          </a:stretch>
        </p:blipFill>
        <p:spPr bwMode="auto">
          <a:xfrm>
            <a:off x="6981825" y="2473325"/>
            <a:ext cx="191293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Line 22"/>
          <p:cNvSpPr>
            <a:spLocks noChangeShapeType="1"/>
          </p:cNvSpPr>
          <p:nvPr/>
        </p:nvSpPr>
        <p:spPr bwMode="auto">
          <a:xfrm>
            <a:off x="5886450" y="4049713"/>
            <a:ext cx="1204913" cy="1460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6" name="Line 23"/>
          <p:cNvSpPr>
            <a:spLocks noChangeShapeType="1"/>
          </p:cNvSpPr>
          <p:nvPr/>
        </p:nvSpPr>
        <p:spPr bwMode="auto">
          <a:xfrm>
            <a:off x="5886450" y="3062288"/>
            <a:ext cx="1350963" cy="4762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7" name="Line 24"/>
          <p:cNvSpPr>
            <a:spLocks noChangeShapeType="1"/>
          </p:cNvSpPr>
          <p:nvPr/>
        </p:nvSpPr>
        <p:spPr bwMode="auto">
          <a:xfrm>
            <a:off x="5881688" y="2179638"/>
            <a:ext cx="1428750" cy="736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8" name="Text Box 26"/>
          <p:cNvSpPr txBox="1">
            <a:spLocks noChangeArrowheads="1"/>
          </p:cNvSpPr>
          <p:nvPr/>
        </p:nvSpPr>
        <p:spPr bwMode="auto">
          <a:xfrm>
            <a:off x="7072313" y="5181600"/>
            <a:ext cx="2071687" cy="706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pl-PL" sz="2000" b="1" smtClean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sz="2000" b="1" smtClean="0">
                <a:solidFill>
                  <a:srgbClr val="000000"/>
                </a:solidFill>
                <a:sym typeface="Symbol" pitchFamily="18" charset="2"/>
              </a:rPr>
              <a:t> L</a:t>
            </a:r>
            <a:r>
              <a:rPr lang="pl-PL" sz="2000" b="1" smtClean="0">
                <a:solidFill>
                  <a:srgbClr val="000000"/>
                </a:solidFill>
              </a:rPr>
              <a:t>ist of</a:t>
            </a:r>
            <a:r>
              <a:rPr lang="en-US" sz="2000" b="1" smtClean="0">
                <a:solidFill>
                  <a:srgbClr val="000000"/>
                </a:solidFill>
              </a:rPr>
              <a:t>       </a:t>
            </a:r>
            <a:br>
              <a:rPr lang="en-US" sz="2000" b="1" smtClean="0">
                <a:solidFill>
                  <a:srgbClr val="000000"/>
                </a:solidFill>
              </a:rPr>
            </a:br>
            <a:r>
              <a:rPr lang="en-US" sz="2000" b="1" i="1" smtClean="0">
                <a:solidFill>
                  <a:srgbClr val="000000"/>
                </a:solidFill>
              </a:rPr>
              <a:t>    </a:t>
            </a:r>
            <a:r>
              <a:rPr lang="pl-PL" sz="2000" b="1" i="1" smtClean="0">
                <a:solidFill>
                  <a:srgbClr val="000000"/>
                </a:solidFill>
              </a:rPr>
              <a:t>(x, y, </a:t>
            </a:r>
            <a:r>
              <a:rPr lang="el-GR" sz="2000" smtClean="0">
                <a:solidFill>
                  <a:srgbClr val="000000"/>
                </a:solidFill>
                <a:cs typeface="Arial" pitchFamily="34" charset="0"/>
              </a:rPr>
              <a:t>σ</a:t>
            </a:r>
            <a:r>
              <a:rPr lang="pl-PL" sz="2000" b="1" i="1" smtClean="0">
                <a:solidFill>
                  <a:srgbClr val="000000"/>
                </a:solidFill>
              </a:rPr>
              <a:t>)</a:t>
            </a:r>
            <a:endParaRPr lang="en-US" sz="2000" b="1" i="1" smtClean="0">
              <a:solidFill>
                <a:srgbClr val="000000"/>
              </a:solidFill>
            </a:endParaRPr>
          </a:p>
        </p:txBody>
      </p:sp>
      <p:sp>
        <p:nvSpPr>
          <p:cNvPr id="2059" name="TextBox 34"/>
          <p:cNvSpPr txBox="1">
            <a:spLocks noChangeArrowheads="1"/>
          </p:cNvSpPr>
          <p:nvPr/>
        </p:nvSpPr>
        <p:spPr bwMode="auto">
          <a:xfrm>
            <a:off x="8413750" y="3171825"/>
            <a:ext cx="7302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cale</a:t>
            </a:r>
          </a:p>
        </p:txBody>
      </p:sp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pPr eaLnBrk="1" hangingPunct="1"/>
            <a:r>
              <a:rPr lang="en-US" smtClean="0"/>
              <a:t>Scale invariant interest points</a:t>
            </a:r>
          </a:p>
        </p:txBody>
      </p:sp>
      <p:sp>
        <p:nvSpPr>
          <p:cNvPr id="2061" name="Rectangle 3"/>
          <p:cNvSpPr txBox="1">
            <a:spLocks noChangeArrowheads="1"/>
          </p:cNvSpPr>
          <p:nvPr/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Interest points are local maxima in both position and scale.</a:t>
            </a:r>
          </a:p>
        </p:txBody>
      </p:sp>
      <p:grpSp>
        <p:nvGrpSpPr>
          <p:cNvPr id="3" name="Group 44"/>
          <p:cNvGrpSpPr>
            <a:grpSpLocks noChangeAspect="1"/>
          </p:cNvGrpSpPr>
          <p:nvPr/>
        </p:nvGrpSpPr>
        <p:grpSpPr bwMode="auto">
          <a:xfrm>
            <a:off x="3878263" y="1165225"/>
            <a:ext cx="2176462" cy="5915025"/>
            <a:chOff x="3914766" y="654012"/>
            <a:chExt cx="2231073" cy="6063993"/>
          </a:xfrm>
        </p:grpSpPr>
        <p:pic>
          <p:nvPicPr>
            <p:cNvPr id="2064" name="Picture 35" descr="sunflower_out_squared1.jp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51279" y="654012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5" name="Picture 37" descr="sunflower_out_squared2.jp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9528" y="1783080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6" name="Picture 41" descr="sunflower_out_squared3.jpg"/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291781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7" name="Picture 42" descr="sunflower_out_squared4.jpg"/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401320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8" name="Picture 43" descr="sunflower_out_squared5.jpg"/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5072085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63" name="TextBox 45"/>
          <p:cNvSpPr txBox="1">
            <a:spLocks noChangeArrowheads="1"/>
          </p:cNvSpPr>
          <p:nvPr/>
        </p:nvSpPr>
        <p:spPr bwMode="auto">
          <a:xfrm>
            <a:off x="2016125" y="6130925"/>
            <a:ext cx="233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quared filter response maps</a:t>
            </a:r>
          </a:p>
        </p:txBody>
      </p:sp>
    </p:spTree>
    <p:extLst>
      <p:ext uri="{BB962C8B-B14F-4D97-AF65-F5344CB8AC3E}">
        <p14:creationId xmlns:p14="http://schemas.microsoft.com/office/powerpoint/2010/main" val="720446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Not always easy</a:t>
            </a:r>
          </a:p>
        </p:txBody>
      </p:sp>
      <p:sp>
        <p:nvSpPr>
          <p:cNvPr id="20485" name="Text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81300" y="5910263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</p:txBody>
      </p:sp>
    </p:spTree>
    <p:extLst>
      <p:ext uri="{BB962C8B-B14F-4D97-AF65-F5344CB8AC3E}">
        <p14:creationId xmlns:p14="http://schemas.microsoft.com/office/powerpoint/2010/main" val="398624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688068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 the image is </a:t>
            </a:r>
            <a:r>
              <a:rPr lang="en-US" dirty="0" err="1" smtClean="0"/>
              <a:t>downsampled</a:t>
            </a:r>
            <a:r>
              <a:rPr lang="en-US" dirty="0" smtClean="0"/>
              <a:t> for larger </a:t>
            </a:r>
            <a:r>
              <a:rPr lang="en-US" dirty="0" err="1" smtClean="0"/>
              <a:t>sigmas</a:t>
            </a:r>
            <a:r>
              <a:rPr lang="en-US" dirty="0" smtClean="0"/>
              <a:t>.</a:t>
            </a:r>
          </a:p>
        </p:txBody>
      </p:sp>
      <p:pic>
        <p:nvPicPr>
          <p:cNvPr id="5122" name="Picture 2" descr="http://dpl.ceegs.ohio-state.edu/courses/GeodSci830/2009spring/Final/Group1/Final%20Report_files/image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09800"/>
            <a:ext cx="5505450" cy="395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0" y="6162675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, 2004.</a:t>
            </a:r>
          </a:p>
        </p:txBody>
      </p:sp>
    </p:spTree>
    <p:extLst>
      <p:ext uri="{BB962C8B-B14F-4D97-AF65-F5344CB8AC3E}">
        <p14:creationId xmlns:p14="http://schemas.microsoft.com/office/powerpoint/2010/main" val="144695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6571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447800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1925543" y="2110767"/>
            <a:ext cx="457200" cy="457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How can we find correspondences?</a:t>
            </a:r>
          </a:p>
        </p:txBody>
      </p:sp>
      <p:pic>
        <p:nvPicPr>
          <p:cNvPr id="4099" name="Picture 3" descr="C:\data\InterestPointEval\Graffiti\img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9125"/>
            <a:ext cx="3716269" cy="297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25543" y="2110768"/>
            <a:ext cx="457200" cy="457200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20454335">
            <a:off x="5945317" y="2443624"/>
            <a:ext cx="415363" cy="414056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 rot="4144407">
            <a:off x="2397264" y="4155439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6104890">
            <a:off x="5262243" y="4155440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6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3048000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5230647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38330" y="6172200"/>
            <a:ext cx="2350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ity trans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0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Footer Placeholder 4"/>
          <p:cNvSpPr txBox="1">
            <a:spLocks noGrp="1"/>
          </p:cNvSpPr>
          <p:nvPr/>
        </p:nvSpPr>
        <p:spPr bwMode="auto">
          <a:xfrm>
            <a:off x="3124200" y="4505346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SE 576: Computer Vision</a:t>
            </a:r>
          </a:p>
        </p:txBody>
      </p:sp>
      <p:pic>
        <p:nvPicPr>
          <p:cNvPr id="786436" name="Picture 2" descr="matierb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457346"/>
            <a:ext cx="49625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7" name="Rectangle 3"/>
          <p:cNvSpPr>
            <a:spLocks noGrp="1" noChangeArrowheads="1"/>
          </p:cNvSpPr>
          <p:nvPr>
            <p:ph type="title"/>
          </p:nvPr>
        </p:nvSpPr>
        <p:spPr>
          <a:xfrm>
            <a:off x="379353" y="-152400"/>
            <a:ext cx="8459847" cy="1143000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R</a:t>
            </a:r>
            <a:r>
              <a:rPr lang="en-US" sz="4000" dirty="0" smtClean="0">
                <a:solidFill>
                  <a:schemeClr val="tx1"/>
                </a:solidFill>
              </a:rPr>
              <a:t>otation invariance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786438" name="Picture 5" descr="matierbf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9100" y="2741634"/>
            <a:ext cx="1982788" cy="198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9" name="Line 6"/>
          <p:cNvSpPr>
            <a:spLocks noChangeShapeType="1"/>
          </p:cNvSpPr>
          <p:nvPr/>
        </p:nvSpPr>
        <p:spPr bwMode="auto">
          <a:xfrm>
            <a:off x="7726681" y="2743200"/>
            <a:ext cx="45719" cy="1905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6440" name="Line 7"/>
          <p:cNvSpPr>
            <a:spLocks noChangeShapeType="1"/>
          </p:cNvSpPr>
          <p:nvPr/>
        </p:nvSpPr>
        <p:spPr bwMode="auto">
          <a:xfrm>
            <a:off x="4343400" y="2201884"/>
            <a:ext cx="596900" cy="12382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944143" y="6568834"/>
            <a:ext cx="2228495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00" dirty="0" smtClean="0">
                <a:solidFill>
                  <a:srgbClr val="000000"/>
                </a:solidFill>
              </a:rPr>
              <a:t>Image from Matthew Brown</a:t>
            </a:r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6492" y="5035572"/>
            <a:ext cx="87344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Rotate patch according to its dominant gradient orienta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This puts the patches into a canonical orientation.</a:t>
            </a:r>
            <a:endParaRPr lang="ru-RU" sz="28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668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3764470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81300" y="5910263"/>
            <a:ext cx="3619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with SIFT feature matches</a:t>
            </a:r>
            <a:br>
              <a:rPr lang="en-US" sz="1600" b="0">
                <a:solidFill>
                  <a:srgbClr val="000000"/>
                </a:solidFill>
                <a:latin typeface="Arial" charset="0"/>
              </a:rPr>
            </a:br>
            <a:r>
              <a:rPr lang="en-US" sz="1600" b="0">
                <a:solidFill>
                  <a:srgbClr val="000000"/>
                </a:solidFill>
                <a:latin typeface="Arial" charset="0"/>
              </a:rPr>
              <a:t>Figure by Noah Snavely</a:t>
            </a:r>
          </a:p>
        </p:txBody>
      </p:sp>
      <p:sp>
        <p:nvSpPr>
          <p:cNvPr id="21509" name="Title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smtClean="0"/>
              <a:t>Answer below </a:t>
            </a:r>
            <a:r>
              <a:rPr lang="en-US" sz="2400" smtClean="0"/>
              <a:t>(look for tiny colored squares…)</a:t>
            </a:r>
          </a:p>
        </p:txBody>
      </p:sp>
    </p:spTree>
    <p:extLst>
      <p:ext uri="{BB962C8B-B14F-4D97-AF65-F5344CB8AC3E}">
        <p14:creationId xmlns:p14="http://schemas.microsoft.com/office/powerpoint/2010/main" val="265741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3577"/>
            <a:ext cx="8229600" cy="1143000"/>
          </a:xfrm>
        </p:spPr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7"/>
          <a:stretch/>
        </p:blipFill>
        <p:spPr bwMode="auto">
          <a:xfrm>
            <a:off x="2799884" y="1182338"/>
            <a:ext cx="2911882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  <p:pic>
        <p:nvPicPr>
          <p:cNvPr id="5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25" r="3220"/>
          <a:stretch/>
        </p:blipFill>
        <p:spPr bwMode="auto">
          <a:xfrm>
            <a:off x="2859129" y="1182338"/>
            <a:ext cx="2943795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157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041" y="-66840"/>
            <a:ext cx="8229600" cy="11430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60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19200" y="1295400"/>
            <a:ext cx="6781800" cy="441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rapezoid 4"/>
          <p:cNvSpPr/>
          <p:nvPr/>
        </p:nvSpPr>
        <p:spPr>
          <a:xfrm>
            <a:off x="2438400" y="2209800"/>
            <a:ext cx="4038600" cy="2895600"/>
          </a:xfrm>
          <a:prstGeom prst="trapezoid">
            <a:avLst>
              <a:gd name="adj" fmla="val 7018"/>
            </a:avLst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0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9515" y="204540"/>
            <a:ext cx="7772400" cy="5334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Calibri"/>
              </a:rPr>
              <a:t>Corners</a:t>
            </a:r>
            <a:endParaRPr lang="ru-RU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hifting a window in </a:t>
            </a:r>
            <a:r>
              <a:rPr lang="en-US" i="1" dirty="0" smtClean="0"/>
              <a:t>any</a:t>
            </a:r>
            <a:r>
              <a:rPr lang="en-US" dirty="0" smtClean="0"/>
              <a:t> </a:t>
            </a:r>
            <a:r>
              <a:rPr lang="en-US" i="1" dirty="0" smtClean="0"/>
              <a:t>direction</a:t>
            </a:r>
            <a:r>
              <a:rPr lang="en-US" dirty="0" smtClean="0"/>
              <a:t> should give </a:t>
            </a:r>
            <a:r>
              <a:rPr lang="en-US" i="1" dirty="0" smtClean="0"/>
              <a:t>a large change</a:t>
            </a:r>
            <a:r>
              <a:rPr lang="en-US" dirty="0" smtClean="0"/>
              <a:t> in intensity</a:t>
            </a:r>
            <a:endParaRPr lang="ru-RU" dirty="0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32790" name="Picture 8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9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along the edge direction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9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32783" name="Picture 9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8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significant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32776" name="Picture 7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7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 region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7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1809557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Let’s look at the gradient distributions</a:t>
            </a:r>
          </a:p>
        </p:txBody>
      </p:sp>
      <p:sp>
        <p:nvSpPr>
          <p:cNvPr id="3379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grpSp>
        <p:nvGrpSpPr>
          <p:cNvPr id="33796" name="Group 4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429000" y="1219200"/>
            <a:ext cx="2362200" cy="2209800"/>
            <a:chOff x="2208" y="1104"/>
            <a:chExt cx="1488" cy="1392"/>
          </a:xfrm>
        </p:grpSpPr>
        <p:sp>
          <p:nvSpPr>
            <p:cNvPr id="33824" name="Rectangle 4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3825" name="Freeform 44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33817" name="Rectangle 9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8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1742119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98328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682848" y="471082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747090" y="4697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799179" y="48532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828800" y="4724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704755" y="47645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631085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636776" y="458107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55090" y="468205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771420" y="479177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774849" y="46338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642458" y="475161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726294" y="480886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676976" y="484833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1571605" y="46902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625064" y="479879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771278" y="476525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600910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3657119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3990221" y="471751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520317" y="484092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631363" y="486814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520317" y="479447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35108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4489876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886200" y="470555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4619275" y="475161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635520" y="467657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89876" y="472731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990222" y="48199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563758" y="475675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216965" y="473045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71166" y="47046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576221" y="471092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878974" y="48430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865163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9" name="Rectangle 4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13150" y="217011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7" name="Freeform 76"/>
          <p:cNvSpPr/>
          <p:nvPr/>
        </p:nvSpPr>
        <p:spPr>
          <a:xfrm>
            <a:off x="6677609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07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40798" y="135762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8" name="Freeform 77"/>
          <p:cNvSpPr/>
          <p:nvPr/>
        </p:nvSpPr>
        <p:spPr>
          <a:xfrm>
            <a:off x="965823" y="1586176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2" name="Rectangle 4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95425" y="2501900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7496991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6553200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7527502" y="476725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224837" y="534345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58778" y="523888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437966" y="4849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16079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354692" y="483607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429500" y="46891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354691" y="471987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410208" y="500350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496991" y="471676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858544" y="481991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133034" y="5486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7469232" y="475278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089027" y="537066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527502" y="485274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058021" y="472656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6800729" y="472559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926573" y="4822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682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48</TotalTime>
  <Words>680</Words>
  <Application>Microsoft Macintosh PowerPoint</Application>
  <PresentationFormat>On-screen Show (4:3)</PresentationFormat>
  <Paragraphs>157</Paragraphs>
  <Slides>34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1_Blank Presentation</vt:lpstr>
      <vt:lpstr>Equation</vt:lpstr>
      <vt:lpstr>Interest points</vt:lpstr>
      <vt:lpstr>PowerPoint Presentation</vt:lpstr>
      <vt:lpstr>Not always easy</vt:lpstr>
      <vt:lpstr>Answer below (look for tiny colored squares…)</vt:lpstr>
      <vt:lpstr>Human eye movements</vt:lpstr>
      <vt:lpstr>Interest points</vt:lpstr>
      <vt:lpstr>Intuition</vt:lpstr>
      <vt:lpstr>Corners</vt:lpstr>
      <vt:lpstr>Let’s look at the gradient distributions</vt:lpstr>
      <vt:lpstr>PowerPoint Presentation</vt:lpstr>
      <vt:lpstr>Corners have …</vt:lpstr>
      <vt:lpstr>PowerPoint Presentation</vt:lpstr>
      <vt:lpstr>PowerPoint Presentation</vt:lpstr>
      <vt:lpstr>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Harris Detector: Steps</vt:lpstr>
      <vt:lpstr>Simpler Response Function</vt:lpstr>
      <vt:lpstr>Properties of the Harris corner detector</vt:lpstr>
      <vt:lpstr>Scale </vt:lpstr>
      <vt:lpstr>Scale Invariance</vt:lpstr>
      <vt:lpstr>Differences between Inside and Outside</vt:lpstr>
      <vt:lpstr>Scale</vt:lpstr>
      <vt:lpstr>Difference-of-Gaussian (DoG)</vt:lpstr>
      <vt:lpstr>DoG example</vt:lpstr>
      <vt:lpstr>Scale invariant interest points</vt:lpstr>
      <vt:lpstr>Scale </vt:lpstr>
      <vt:lpstr>Results: Difference-of-Gaussian</vt:lpstr>
      <vt:lpstr>How can we find correspondences?</vt:lpstr>
      <vt:lpstr>Rotation invariance</vt:lpstr>
      <vt:lpstr>Orientation Normaliz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 Zitnick</dc:creator>
  <cp:lastModifiedBy>Ali Farhadi</cp:lastModifiedBy>
  <cp:revision>132</cp:revision>
  <dcterms:created xsi:type="dcterms:W3CDTF">2011-03-15T23:32:41Z</dcterms:created>
  <dcterms:modified xsi:type="dcterms:W3CDTF">2014-01-22T19:53:58Z</dcterms:modified>
</cp:coreProperties>
</file>